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5" r:id="rId8"/>
    <p:sldId id="263" r:id="rId9"/>
    <p:sldId id="262" r:id="rId10"/>
    <p:sldId id="264" r:id="rId11"/>
    <p:sldId id="266" r:id="rId12"/>
    <p:sldId id="267" r:id="rId13"/>
    <p:sldId id="268" r:id="rId14"/>
    <p:sldId id="269" r:id="rId15"/>
    <p:sldId id="270" r:id="rId16"/>
    <p:sldId id="271" r:id="rId17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25" autoAdjust="0"/>
    <p:restoredTop sz="94660"/>
  </p:normalViewPr>
  <p:slideViewPr>
    <p:cSldViewPr snapToGrid="0">
      <p:cViewPr varScale="1">
        <p:scale>
          <a:sx n="66" d="100"/>
          <a:sy n="66" d="100"/>
        </p:scale>
        <p:origin x="116" y="3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Title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51012" y="1300785"/>
            <a:ext cx="8689976" cy="2509213"/>
          </a:xfrm>
        </p:spPr>
        <p:txBody>
          <a:bodyPr anchor="b">
            <a:normAutofit/>
          </a:bodyPr>
          <a:lstStyle>
            <a:lvl1pPr algn="ctr">
              <a:defRPr sz="4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51012" y="3886200"/>
            <a:ext cx="8689976" cy="1371599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12/24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94" y="4289374"/>
            <a:ext cx="10364432" cy="81161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84744" y="698261"/>
            <a:ext cx="9822532" cy="3214136"/>
          </a:xfrm>
          <a:prstGeom prst="roundRect">
            <a:avLst>
              <a:gd name="adj" fmla="val 4944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5108728"/>
            <a:ext cx="10364452" cy="682472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12/24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599"/>
            <a:ext cx="10364452" cy="3427245"/>
          </a:xfrm>
        </p:spPr>
        <p:txBody>
          <a:bodyPr anchor="ctr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204821"/>
            <a:ext cx="10364452" cy="1586380"/>
          </a:xfrm>
        </p:spPr>
        <p:txBody>
          <a:bodyPr anchor="ctr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12/24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2" y="609600"/>
            <a:ext cx="9302752" cy="2992904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720644" y="3610032"/>
            <a:ext cx="8752299" cy="59478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4372796"/>
            <a:ext cx="10364452" cy="1421053"/>
          </a:xfrm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12/24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001488" y="75416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0557558" y="29935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2138721"/>
            <a:ext cx="10364452" cy="2511835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662335"/>
            <a:ext cx="10364452" cy="1140644"/>
          </a:xfrm>
        </p:spPr>
        <p:txBody>
          <a:bodyPr anchor="t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12/24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10364452" cy="160509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913774" y="2367093"/>
            <a:ext cx="3298976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913774" y="2943355"/>
            <a:ext cx="3298976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52389" y="2367093"/>
            <a:ext cx="329152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4441348" y="2943355"/>
            <a:ext cx="3303351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2367093"/>
            <a:ext cx="33049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7973298" y="2943355"/>
            <a:ext cx="3304928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12/24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913774" y="610772"/>
            <a:ext cx="10364452" cy="160392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913774" y="4204820"/>
            <a:ext cx="3296409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913774" y="2367093"/>
            <a:ext cx="3296409" cy="1524000"/>
          </a:xfrm>
          <a:prstGeom prst="roundRect">
            <a:avLst>
              <a:gd name="adj" fmla="val 936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913774" y="4781082"/>
            <a:ext cx="3296409" cy="1010118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42759" y="4204820"/>
            <a:ext cx="33018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441348" y="2367093"/>
            <a:ext cx="3303352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4441348" y="4781080"/>
            <a:ext cx="3303352" cy="1010119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4204820"/>
            <a:ext cx="330068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973298" y="2367093"/>
            <a:ext cx="3304928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73173" y="4781078"/>
            <a:ext cx="3305053" cy="1010121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12/24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2367093"/>
            <a:ext cx="10364452" cy="3424107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12/24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609601"/>
            <a:ext cx="2553326" cy="518159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8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609601"/>
            <a:ext cx="7658724" cy="5181599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12/24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10363826" cy="342410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12/24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828563"/>
            <a:ext cx="10351752" cy="2736819"/>
          </a:xfrm>
        </p:spPr>
        <p:txBody>
          <a:bodyPr anchor="b">
            <a:normAutofit/>
          </a:bodyPr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4" y="3657457"/>
            <a:ext cx="10351752" cy="1368183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12/24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5106026" cy="342410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3"/>
          <p:cNvSpPr>
            <a:spLocks noGrp="1"/>
          </p:cNvSpPr>
          <p:nvPr>
            <p:ph sz="quarter" idx="14"/>
          </p:nvPr>
        </p:nvSpPr>
        <p:spPr>
          <a:xfrm>
            <a:off x="6172200" y="2367092"/>
            <a:ext cx="5105400" cy="342410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12/24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6328" y="2371018"/>
            <a:ext cx="487347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3"/>
          </p:nvPr>
        </p:nvSpPr>
        <p:spPr>
          <a:xfrm>
            <a:off x="913774" y="3051012"/>
            <a:ext cx="5106027" cy="274018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96423" y="2371018"/>
            <a:ext cx="488180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3" name="Content Placeholder 5"/>
          <p:cNvSpPr>
            <a:spLocks noGrp="1"/>
          </p:cNvSpPr>
          <p:nvPr>
            <p:ph sz="quarter" idx="14"/>
          </p:nvPr>
        </p:nvSpPr>
        <p:spPr>
          <a:xfrm>
            <a:off x="6172200" y="3051012"/>
            <a:ext cx="5105401" cy="274018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12/24/2019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12/24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12/24/2019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609600"/>
            <a:ext cx="3935688" cy="2023252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5078062" y="609600"/>
            <a:ext cx="6200163" cy="5181599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2632852"/>
            <a:ext cx="3935689" cy="3158348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12/24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5934969" cy="2023254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424803" y="609601"/>
            <a:ext cx="3255358" cy="5181600"/>
          </a:xfrm>
          <a:prstGeom prst="roundRect">
            <a:avLst>
              <a:gd name="adj" fmla="val 494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94" y="2632852"/>
            <a:ext cx="5934949" cy="3158347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12/24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19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12192003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5" y="2367093"/>
            <a:ext cx="10364452" cy="34241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78737" y="588327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48A87A34-81AB-432B-8DAE-1953F412C126}" type="datetimeFigureOut">
              <a:rPr lang="en-US" dirty="0"/>
              <a:pPr/>
              <a:t>12/24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13774" y="5883275"/>
            <a:ext cx="66728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514011" y="5883275"/>
            <a:ext cx="76421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6D22F896-40B5-4ADD-8801-0D06FADFA09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60" r:id="rId10"/>
    <p:sldLayoutId id="2147483661" r:id="rId11"/>
    <p:sldLayoutId id="2147483666" r:id="rId12"/>
    <p:sldLayoutId id="2147483663" r:id="rId13"/>
    <p:sldLayoutId id="2147483667" r:id="rId14"/>
    <p:sldLayoutId id="2147483668" r:id="rId15"/>
    <p:sldLayoutId id="2147483658" r:id="rId16"/>
    <p:sldLayoutId id="2147483659" r:id="rId17"/>
  </p:sldLayoutIdLst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3600" kern="1200" cap="all" baseline="0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tx1"/>
        </a:buClr>
        <a:buFont typeface="Arial" panose="020B0604020202020204" pitchFamily="34" charset="0"/>
        <a:buChar char="•"/>
        <a:defRPr sz="20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8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6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hyperlink" Target="https://www.youtube.com/watch?v=up5QUdTLsBU&amp;feature=youtu.be" TargetMode="Externa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32688" y="6217920"/>
            <a:ext cx="31638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smtClean="0"/>
              <a:t>Petr Beňovský</a:t>
            </a:r>
            <a:endParaRPr lang="cs-CZ" dirty="0"/>
          </a:p>
        </p:txBody>
      </p:sp>
      <p:sp>
        <p:nvSpPr>
          <p:cNvPr id="6" name="TextBox 5"/>
          <p:cNvSpPr txBox="1"/>
          <p:nvPr/>
        </p:nvSpPr>
        <p:spPr>
          <a:xfrm>
            <a:off x="1289785" y="2011680"/>
            <a:ext cx="994289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4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ENVIRONMENTAL ASPECTS</a:t>
            </a:r>
            <a:endParaRPr lang="cs-CZ" sz="4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139932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81798" y="361537"/>
            <a:ext cx="88578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IBUPROFEN EXAMPLE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78029" y="1096513"/>
            <a:ext cx="9644514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New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ynthes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BHC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an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1990)</a:t>
            </a:r>
          </a:p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veral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yiel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77%</a:t>
            </a:r>
          </a:p>
          <a:p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Presidential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Green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hemistry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halleng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Greener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ynthetic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Pathway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Award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v roce 1997</a:t>
            </a:r>
          </a:p>
          <a:p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234792"/>
              </p:ext>
            </p:extLst>
          </p:nvPr>
        </p:nvGraphicFramePr>
        <p:xfrm>
          <a:off x="1379233" y="3581493"/>
          <a:ext cx="9042105" cy="2864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CS ChemDraw Drawing" r:id="rId3" imgW="5833616" imgH="1848092" progId="ChemDraw.Document.6.0">
                  <p:embed/>
                </p:oleObj>
              </mc:Choice>
              <mc:Fallback>
                <p:oleObj name="CS ChemDraw Drawing" r:id="rId3" imgW="5833616" imgH="184809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9233" y="3581493"/>
                        <a:ext cx="9042105" cy="28645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740469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81798" y="361537"/>
            <a:ext cx="88578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BIOCATALYSIS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18147" y="1155032"/>
            <a:ext cx="10895798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yth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iocatalys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pensive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nstable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Not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dil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vailable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Sensitive t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ditions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Not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oo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oug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ro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lectivity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iv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olumetr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ivity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fficul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ork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-up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85524" y="5678905"/>
            <a:ext cx="105589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owaday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m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r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stl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rong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319666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81798" y="361537"/>
            <a:ext cx="88578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BIOCATALYSIS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01027" y="1058779"/>
            <a:ext cx="10578165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250950" indent="-1250950"/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2018 – Nobel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iz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rect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volu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zym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Frances H. Arnold, George P. Smith)</a:t>
            </a:r>
          </a:p>
          <a:p>
            <a:pPr marL="1250950" indent="-1250950"/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terativ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ang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mino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cid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enzym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nti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sir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per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citivi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stability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lectivi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chiev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924584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81798" y="361537"/>
            <a:ext cx="88578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BIOCATALYSIS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212783" y="5767940"/>
            <a:ext cx="9740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b="1" dirty="0">
                <a:hlinkClick r:id="rId2"/>
              </a:rPr>
              <a:t>https://www.youtube.com/watch?v=up5QUdTLsBU&amp;feature=youtu.be</a:t>
            </a:r>
            <a:endParaRPr lang="cs-CZ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04500" y="1256118"/>
            <a:ext cx="4557332" cy="414046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12783" y="2329468"/>
            <a:ext cx="2197906" cy="223224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755643" y="2768286"/>
            <a:ext cx="256886" cy="55806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478431" y="2090980"/>
            <a:ext cx="1872208" cy="296741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212783" y="1226259"/>
            <a:ext cx="25917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ODEXIS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382550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81798" y="361537"/>
            <a:ext cx="88578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BIOCATALYSIS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212783" y="1226259"/>
            <a:ext cx="25917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ODEXIS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71626" y="884757"/>
            <a:ext cx="6644982" cy="2712859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47831" y="3597616"/>
            <a:ext cx="6568777" cy="31243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129051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81798" y="361537"/>
            <a:ext cx="88578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BIOCATALYSIS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212783" y="1226259"/>
            <a:ext cx="25917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ODEXIS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27773" y="1982804"/>
            <a:ext cx="10838046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torvastati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ipitor</a:t>
            </a:r>
            <a:r>
              <a:rPr lang="cs-CZ" sz="28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®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2006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esidenti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Gree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istr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alleng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ward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bstatnti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ast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duction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veral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yiel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&gt;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90%</a:t>
            </a:r>
          </a:p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uri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&gt;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98%</a:t>
            </a:r>
          </a:p>
          <a:p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&gt;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99.9%</a:t>
            </a:r>
          </a:p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ow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oad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zymes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recycling</a:t>
            </a:r>
          </a:p>
          <a:p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act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5.8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ou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s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at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r>
              <a:rPr lang="cs-CZ" sz="2800" i="1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Factor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18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s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at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8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409299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81798" y="361537"/>
            <a:ext cx="88578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GREEN CHEMISTRY, SUSTAINABLE CHEMISTRY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116530" y="2381291"/>
            <a:ext cx="10655166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yoji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oyori</a:t>
            </a: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“Green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istry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not just a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re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tch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rase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pPr algn="ctr"/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t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ey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rvival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nkind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“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282335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81798" y="361537"/>
            <a:ext cx="88578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GREEN CHEMISTRY, SUSTAINABLE CHEMISTRY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87655" y="991402"/>
            <a:ext cx="10616665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400" dirty="0" err="1" smtClean="0"/>
              <a:t>The</a:t>
            </a:r>
            <a:r>
              <a:rPr lang="cs-CZ" sz="2400" dirty="0" smtClean="0"/>
              <a:t> design </a:t>
            </a:r>
            <a:r>
              <a:rPr lang="cs-CZ" sz="2400" dirty="0" err="1" smtClean="0"/>
              <a:t>of</a:t>
            </a:r>
            <a:r>
              <a:rPr lang="cs-CZ" sz="2400" dirty="0" smtClean="0"/>
              <a:t> </a:t>
            </a:r>
            <a:r>
              <a:rPr lang="cs-CZ" sz="2400" dirty="0" err="1" smtClean="0"/>
              <a:t>chemical</a:t>
            </a:r>
            <a:r>
              <a:rPr lang="cs-CZ" sz="2400" dirty="0" smtClean="0"/>
              <a:t> </a:t>
            </a:r>
            <a:r>
              <a:rPr lang="cs-CZ" sz="2400" dirty="0" err="1" smtClean="0"/>
              <a:t>products</a:t>
            </a:r>
            <a:r>
              <a:rPr lang="cs-CZ" sz="2400" dirty="0" smtClean="0"/>
              <a:t> and </a:t>
            </a:r>
            <a:r>
              <a:rPr lang="cs-CZ" sz="2400" dirty="0" err="1" smtClean="0"/>
              <a:t>processes</a:t>
            </a:r>
            <a:r>
              <a:rPr lang="cs-CZ" sz="2400" dirty="0" smtClean="0"/>
              <a:t> </a:t>
            </a:r>
            <a:r>
              <a:rPr lang="cs-CZ" sz="2400" dirty="0" err="1" smtClean="0"/>
              <a:t>that</a:t>
            </a:r>
            <a:r>
              <a:rPr lang="cs-CZ" sz="2400" dirty="0" smtClean="0"/>
              <a:t> </a:t>
            </a:r>
            <a:r>
              <a:rPr lang="cs-CZ" sz="2400" dirty="0" err="1" smtClean="0"/>
              <a:t>reduce</a:t>
            </a:r>
            <a:r>
              <a:rPr lang="cs-CZ" sz="2400" dirty="0" smtClean="0"/>
              <a:t> </a:t>
            </a:r>
            <a:r>
              <a:rPr lang="cs-CZ" sz="2400" dirty="0" err="1" smtClean="0"/>
              <a:t>or</a:t>
            </a:r>
            <a:r>
              <a:rPr lang="cs-CZ" sz="2400" dirty="0" smtClean="0"/>
              <a:t> </a:t>
            </a:r>
            <a:r>
              <a:rPr lang="cs-CZ" sz="2400" dirty="0" err="1" smtClean="0"/>
              <a:t>eliminate</a:t>
            </a:r>
            <a:r>
              <a:rPr lang="cs-CZ" sz="2400" dirty="0" smtClean="0"/>
              <a:t> </a:t>
            </a:r>
            <a:r>
              <a:rPr lang="cs-CZ" sz="2400" dirty="0" err="1" smtClean="0"/>
              <a:t>the</a:t>
            </a:r>
            <a:r>
              <a:rPr lang="cs-CZ" sz="2400" dirty="0" smtClean="0"/>
              <a:t> use </a:t>
            </a:r>
            <a:r>
              <a:rPr lang="cs-CZ" sz="2400" dirty="0" err="1" smtClean="0"/>
              <a:t>or</a:t>
            </a:r>
            <a:r>
              <a:rPr lang="cs-CZ" sz="2400" dirty="0" smtClean="0"/>
              <a:t> </a:t>
            </a:r>
            <a:r>
              <a:rPr lang="cs-CZ" sz="2400" dirty="0" err="1" smtClean="0"/>
              <a:t>generation</a:t>
            </a:r>
            <a:r>
              <a:rPr lang="cs-CZ" sz="2400" dirty="0" smtClean="0"/>
              <a:t> </a:t>
            </a:r>
            <a:r>
              <a:rPr lang="cs-CZ" sz="2400" dirty="0" err="1" smtClean="0"/>
              <a:t>of</a:t>
            </a:r>
            <a:r>
              <a:rPr lang="cs-CZ" sz="2400" dirty="0" smtClean="0"/>
              <a:t> </a:t>
            </a:r>
            <a:r>
              <a:rPr lang="cs-CZ" sz="2400" dirty="0" err="1" smtClean="0"/>
              <a:t>hazardous</a:t>
            </a:r>
            <a:r>
              <a:rPr lang="cs-CZ" sz="2400" dirty="0" smtClean="0"/>
              <a:t> </a:t>
            </a:r>
            <a:r>
              <a:rPr lang="cs-CZ" sz="2400" dirty="0" err="1" smtClean="0"/>
              <a:t>substancese</a:t>
            </a:r>
            <a:r>
              <a:rPr lang="cs-CZ" sz="2400" dirty="0" smtClean="0"/>
              <a:t>;</a:t>
            </a:r>
            <a:endParaRPr lang="cs-CZ" sz="2400" dirty="0"/>
          </a:p>
          <a:p>
            <a:r>
              <a:rPr lang="cs-CZ" sz="2400" dirty="0" err="1" smtClean="0"/>
              <a:t>Systematically</a:t>
            </a:r>
            <a:r>
              <a:rPr lang="cs-CZ" sz="2400" dirty="0" smtClean="0"/>
              <a:t> </a:t>
            </a:r>
            <a:r>
              <a:rPr lang="cs-CZ" sz="2400" dirty="0" err="1" smtClean="0"/>
              <a:t>pursued</a:t>
            </a:r>
            <a:r>
              <a:rPr lang="cs-CZ" sz="2400" dirty="0" smtClean="0"/>
              <a:t> </a:t>
            </a:r>
            <a:r>
              <a:rPr lang="cs-CZ" sz="2400" dirty="0" err="1" smtClean="0"/>
              <a:t>from</a:t>
            </a:r>
            <a:r>
              <a:rPr lang="cs-CZ" sz="2400" dirty="0" smtClean="0"/>
              <a:t> </a:t>
            </a:r>
            <a:r>
              <a:rPr lang="cs-CZ" sz="2400" dirty="0" err="1" smtClean="0"/>
              <a:t>the</a:t>
            </a:r>
            <a:r>
              <a:rPr lang="cs-CZ" sz="2400" dirty="0" smtClean="0"/>
              <a:t> 90s </a:t>
            </a:r>
            <a:r>
              <a:rPr lang="cs-CZ" sz="2400" dirty="0" err="1" smtClean="0"/>
              <a:t>of</a:t>
            </a:r>
            <a:r>
              <a:rPr lang="cs-CZ" sz="2400" dirty="0" smtClean="0"/>
              <a:t> </a:t>
            </a:r>
            <a:r>
              <a:rPr lang="cs-CZ" sz="2400" dirty="0" err="1" smtClean="0"/>
              <a:t>the</a:t>
            </a:r>
            <a:r>
              <a:rPr lang="cs-CZ" sz="2400" dirty="0" smtClean="0"/>
              <a:t> 20</a:t>
            </a:r>
            <a:r>
              <a:rPr lang="cs-CZ" sz="2400" baseline="30000" dirty="0" smtClean="0"/>
              <a:t>th</a:t>
            </a:r>
            <a:r>
              <a:rPr lang="cs-CZ" sz="2400" dirty="0" smtClean="0"/>
              <a:t> </a:t>
            </a:r>
            <a:r>
              <a:rPr lang="cs-CZ" sz="2400" dirty="0" err="1" smtClean="0"/>
              <a:t>century</a:t>
            </a:r>
            <a:r>
              <a:rPr lang="cs-CZ" sz="2400" dirty="0"/>
              <a:t>;</a:t>
            </a:r>
          </a:p>
          <a:p>
            <a:pPr marL="1165225" indent="-1165225" algn="just"/>
            <a:r>
              <a:rPr lang="cs-CZ" sz="2400" dirty="0" smtClean="0"/>
              <a:t>1952 – </a:t>
            </a:r>
            <a:r>
              <a:rPr lang="cs-CZ" sz="2400" dirty="0" err="1" smtClean="0"/>
              <a:t>Upjohn</a:t>
            </a:r>
            <a:r>
              <a:rPr lang="cs-CZ" sz="2400" dirty="0" smtClean="0"/>
              <a:t> – </a:t>
            </a:r>
            <a:r>
              <a:rPr lang="cs-CZ" sz="2400" dirty="0" err="1" smtClean="0"/>
              <a:t>the</a:t>
            </a:r>
            <a:r>
              <a:rPr lang="cs-CZ" sz="2400" dirty="0" smtClean="0"/>
              <a:t> </a:t>
            </a:r>
            <a:r>
              <a:rPr lang="cs-CZ" sz="2400" dirty="0" err="1" smtClean="0"/>
              <a:t>synthesis</a:t>
            </a:r>
            <a:r>
              <a:rPr lang="cs-CZ" sz="2400" dirty="0" smtClean="0"/>
              <a:t> </a:t>
            </a:r>
            <a:r>
              <a:rPr lang="cs-CZ" sz="2400" dirty="0" err="1" smtClean="0"/>
              <a:t>of</a:t>
            </a:r>
            <a:r>
              <a:rPr lang="cs-CZ" sz="2400" dirty="0" smtClean="0"/>
              <a:t> </a:t>
            </a:r>
            <a:r>
              <a:rPr lang="cs-CZ" sz="2400" dirty="0" err="1" smtClean="0"/>
              <a:t>cortisone</a:t>
            </a:r>
            <a:r>
              <a:rPr lang="cs-CZ" sz="2400" dirty="0" smtClean="0"/>
              <a:t> – just 10 step </a:t>
            </a:r>
            <a:r>
              <a:rPr lang="cs-CZ" sz="2400" dirty="0" err="1" smtClean="0"/>
              <a:t>synthesis</a:t>
            </a:r>
            <a:r>
              <a:rPr lang="cs-CZ" sz="2400" dirty="0" smtClean="0"/>
              <a:t> </a:t>
            </a:r>
            <a:r>
              <a:rPr lang="cs-CZ" sz="2400" dirty="0" err="1" smtClean="0"/>
              <a:t>of</a:t>
            </a:r>
            <a:r>
              <a:rPr lang="cs-CZ" sz="2400" dirty="0" smtClean="0"/>
              <a:t> </a:t>
            </a:r>
            <a:r>
              <a:rPr lang="cs-CZ" sz="2400" dirty="0" err="1" smtClean="0"/>
              <a:t>cortisone</a:t>
            </a:r>
            <a:r>
              <a:rPr lang="cs-CZ" sz="2400" dirty="0" smtClean="0"/>
              <a:t> </a:t>
            </a:r>
            <a:r>
              <a:rPr lang="cs-CZ" sz="2400" dirty="0" err="1" smtClean="0"/>
              <a:t>using</a:t>
            </a:r>
            <a:r>
              <a:rPr lang="cs-CZ" sz="2400" dirty="0" smtClean="0"/>
              <a:t> </a:t>
            </a:r>
            <a:r>
              <a:rPr lang="cs-CZ" sz="2400" dirty="0" err="1" smtClean="0"/>
              <a:t>fermentation</a:t>
            </a:r>
            <a:r>
              <a:rPr lang="cs-CZ" sz="2400" dirty="0" smtClean="0"/>
              <a:t>  </a:t>
            </a:r>
            <a:r>
              <a:rPr lang="cs-CZ" sz="2400" dirty="0" err="1" smtClean="0"/>
              <a:t>for</a:t>
            </a:r>
            <a:r>
              <a:rPr lang="cs-CZ" sz="2400" dirty="0" smtClean="0"/>
              <a:t> a </a:t>
            </a:r>
            <a:r>
              <a:rPr lang="cs-CZ" sz="2400" dirty="0" err="1" smtClean="0"/>
              <a:t>key</a:t>
            </a:r>
            <a:r>
              <a:rPr lang="cs-CZ" sz="2400" dirty="0" smtClean="0"/>
              <a:t> </a:t>
            </a:r>
            <a:r>
              <a:rPr lang="cs-CZ" sz="2400" dirty="0" err="1" smtClean="0"/>
              <a:t>hydroxylation</a:t>
            </a:r>
            <a:r>
              <a:rPr lang="cs-CZ" sz="2400" dirty="0" smtClean="0"/>
              <a:t> </a:t>
            </a:r>
            <a:r>
              <a:rPr lang="cs-CZ" sz="2400" dirty="0" err="1" smtClean="0"/>
              <a:t>reaction</a:t>
            </a:r>
            <a:r>
              <a:rPr lang="cs-CZ" sz="2400" dirty="0" smtClean="0"/>
              <a:t> </a:t>
            </a:r>
            <a:r>
              <a:rPr lang="cs-CZ" sz="2400" dirty="0" err="1" smtClean="0"/>
              <a:t>at</a:t>
            </a:r>
            <a:r>
              <a:rPr lang="cs-CZ" sz="2400" dirty="0" smtClean="0"/>
              <a:t> </a:t>
            </a:r>
            <a:r>
              <a:rPr lang="cs-CZ" sz="2400" dirty="0" err="1" smtClean="0"/>
              <a:t>position</a:t>
            </a:r>
            <a:r>
              <a:rPr lang="cs-CZ" sz="2400" dirty="0" smtClean="0"/>
              <a:t> 11 </a:t>
            </a:r>
            <a:r>
              <a:rPr lang="cs-CZ" sz="2400" dirty="0" err="1" smtClean="0"/>
              <a:t>of</a:t>
            </a:r>
            <a:r>
              <a:rPr lang="cs-CZ" sz="2400" dirty="0" smtClean="0"/>
              <a:t> progesterone</a:t>
            </a:r>
            <a:endParaRPr lang="cs-CZ" sz="2400" dirty="0"/>
          </a:p>
          <a:p>
            <a:endParaRPr lang="cs-CZ" sz="2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051368"/>
              </p:ext>
            </p:extLst>
          </p:nvPr>
        </p:nvGraphicFramePr>
        <p:xfrm>
          <a:off x="3681061" y="3535731"/>
          <a:ext cx="4859337" cy="290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CS ChemDraw Drawing" r:id="rId3" imgW="4859834" imgH="2902956" progId="ChemDraw.Document.6.0">
                  <p:embed/>
                </p:oleObj>
              </mc:Choice>
              <mc:Fallback>
                <p:oleObj name="CS ChemDraw Drawing" r:id="rId3" imgW="4859834" imgH="290295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81061" y="3535731"/>
                        <a:ext cx="4859337" cy="2903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053145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81798" y="361537"/>
            <a:ext cx="88578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GREEN CHEMISTRY METRICS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10653" y="1126156"/>
            <a:ext cx="675693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Atom </a:t>
            </a:r>
            <a:r>
              <a:rPr lang="cs-CZ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conomy</a:t>
            </a:r>
            <a:endParaRPr lang="cs-CZ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47023" y="5900286"/>
            <a:ext cx="108091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os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B. 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Scienc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254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1471 (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1991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010653" y="2021305"/>
            <a:ext cx="10732168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aracteriz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“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reenes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“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ynthet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by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lculat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umb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tom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rom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a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a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mak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to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in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o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not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ddres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hazard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yiel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oichiometr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mou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…</a:t>
            </a:r>
          </a:p>
          <a:p>
            <a:pPr algn="just"/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94088" indent="-3494088" algn="just"/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% Atom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conomy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lecula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eigh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/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lecula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eigh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x 100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468725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81798" y="361537"/>
            <a:ext cx="88578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GREEN CHEMISTRY METRICS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10653" y="1133611"/>
            <a:ext cx="675693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vironmental</a:t>
            </a:r>
            <a:r>
              <a:rPr lang="cs-CZ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actor</a:t>
            </a:r>
            <a:r>
              <a:rPr lang="cs-CZ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3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cs-CZ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cs-CZ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actor</a:t>
            </a:r>
            <a:endParaRPr lang="cs-CZ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62013" y="1967240"/>
            <a:ext cx="11194181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rati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aste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v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</a:t>
            </a: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su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lculat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act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ou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ater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act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mou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ast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kg) /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mou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kg)</a:t>
            </a:r>
            <a:endParaRPr lang="cs-CZ" sz="28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31555039"/>
              </p:ext>
            </p:extLst>
          </p:nvPr>
        </p:nvGraphicFramePr>
        <p:xfrm>
          <a:off x="1858745" y="4462863"/>
          <a:ext cx="8127999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09333">
                  <a:extLst>
                    <a:ext uri="{9D8B030D-6E8A-4147-A177-3AD203B41FA5}">
                      <a16:colId xmlns:a16="http://schemas.microsoft.com/office/drawing/2014/main" val="3627475733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3725107223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403488027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Industry</a:t>
                      </a:r>
                      <a:r>
                        <a:rPr lang="cs-CZ" dirty="0" smtClean="0"/>
                        <a:t> Segment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Volume</a:t>
                      </a:r>
                      <a:r>
                        <a:rPr lang="cs-CZ" dirty="0" smtClean="0"/>
                        <a:t> (t/y)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i="1" dirty="0" smtClean="0"/>
                        <a:t>E</a:t>
                      </a:r>
                      <a:r>
                        <a:rPr lang="cs-CZ" i="0" dirty="0" smtClean="0"/>
                        <a:t>-</a:t>
                      </a:r>
                      <a:r>
                        <a:rPr lang="cs-CZ" i="0" dirty="0" err="1" smtClean="0"/>
                        <a:t>Factor</a:t>
                      </a:r>
                      <a:endParaRPr lang="cs-CZ" i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1054864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Oil</a:t>
                      </a:r>
                      <a:r>
                        <a:rPr lang="cs-CZ" dirty="0" smtClean="0"/>
                        <a:t> </a:t>
                      </a:r>
                      <a:r>
                        <a:rPr lang="cs-CZ" dirty="0" err="1" smtClean="0"/>
                        <a:t>Refining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0</a:t>
                      </a:r>
                      <a:r>
                        <a:rPr lang="cs-CZ" baseline="30000" dirty="0" smtClean="0"/>
                        <a:t>6</a:t>
                      </a:r>
                      <a:r>
                        <a:rPr lang="cs-CZ" baseline="0" dirty="0" smtClean="0"/>
                        <a:t> - 10</a:t>
                      </a:r>
                      <a:r>
                        <a:rPr lang="cs-CZ" baseline="30000" dirty="0" smtClean="0"/>
                        <a:t>8</a:t>
                      </a:r>
                      <a:endParaRPr lang="cs-CZ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&lt;</a:t>
                      </a:r>
                      <a:r>
                        <a:rPr lang="cs-CZ" dirty="0" smtClean="0"/>
                        <a:t> 0.1</a:t>
                      </a:r>
                      <a:r>
                        <a:rPr lang="en-US" dirty="0" smtClean="0"/>
                        <a:t> </a:t>
                      </a:r>
                      <a:endParaRPr lang="cs-CZ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8387504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Bulk</a:t>
                      </a:r>
                      <a:r>
                        <a:rPr lang="cs-CZ" dirty="0" smtClean="0"/>
                        <a:t> </a:t>
                      </a:r>
                      <a:r>
                        <a:rPr lang="cs-CZ" dirty="0" err="1" smtClean="0"/>
                        <a:t>Chemicals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0</a:t>
                      </a:r>
                      <a:r>
                        <a:rPr lang="cs-CZ" baseline="30000" dirty="0" smtClean="0"/>
                        <a:t>4</a:t>
                      </a:r>
                      <a:r>
                        <a:rPr lang="cs-CZ" dirty="0" smtClean="0"/>
                        <a:t> - 10</a:t>
                      </a:r>
                      <a:r>
                        <a:rPr lang="cs-CZ" baseline="30000" dirty="0" smtClean="0"/>
                        <a:t>6</a:t>
                      </a:r>
                      <a:endParaRPr lang="cs-CZ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&lt;</a:t>
                      </a:r>
                      <a:r>
                        <a:rPr lang="cs-CZ" dirty="0" smtClean="0"/>
                        <a:t> 1 - 5</a:t>
                      </a:r>
                      <a:endParaRPr lang="cs-CZ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0679936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Fine </a:t>
                      </a:r>
                      <a:r>
                        <a:rPr lang="cs-CZ" dirty="0" err="1" smtClean="0"/>
                        <a:t>Chemicals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0</a:t>
                      </a:r>
                      <a:r>
                        <a:rPr lang="cs-CZ" baseline="30000" dirty="0" smtClean="0"/>
                        <a:t>2</a:t>
                      </a:r>
                      <a:r>
                        <a:rPr lang="cs-CZ" dirty="0" smtClean="0"/>
                        <a:t> - 10</a:t>
                      </a:r>
                      <a:r>
                        <a:rPr lang="cs-CZ" baseline="30000" dirty="0" smtClean="0"/>
                        <a:t>4</a:t>
                      </a:r>
                      <a:endParaRPr lang="cs-CZ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5 - 50</a:t>
                      </a:r>
                      <a:endParaRPr lang="cs-CZ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2905285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Pharmaceuticals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0 - 10</a:t>
                      </a:r>
                      <a:r>
                        <a:rPr lang="cs-CZ" baseline="30000" dirty="0" smtClean="0"/>
                        <a:t>2</a:t>
                      </a:r>
                      <a:endParaRPr lang="cs-CZ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25 - 100</a:t>
                      </a:r>
                      <a:endParaRPr lang="cs-CZ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2470418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6143498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81798" y="361537"/>
            <a:ext cx="88578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GREEN CHEMISTRY METRICS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10653" y="1126156"/>
            <a:ext cx="675693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r>
              <a:rPr lang="cs-CZ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ss</a:t>
            </a:r>
            <a:r>
              <a:rPr lang="cs-CZ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fficiency</a:t>
            </a:r>
            <a:r>
              <a:rPr lang="cs-CZ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(RME)</a:t>
            </a:r>
            <a:endParaRPr lang="cs-CZ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010653" y="1934678"/>
            <a:ext cx="10799545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de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eep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mplici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tom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conom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cep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but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voi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ig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mpac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hic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r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un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act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RM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ak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to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ccou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yiel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oichiometr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us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talys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th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ge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16017" y="4273617"/>
            <a:ext cx="1144443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841875" indent="-4841875"/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%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s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fficienc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s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sir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/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s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a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x 100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751415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81798" y="361537"/>
            <a:ext cx="88578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GREEN CHEMISTRY METRICS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10653" y="1126156"/>
            <a:ext cx="675693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ss</a:t>
            </a:r>
            <a:r>
              <a:rPr lang="cs-CZ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Intensity (PMI)</a:t>
            </a:r>
            <a:endParaRPr lang="cs-CZ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23513" y="1934678"/>
            <a:ext cx="11386686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PMI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asur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s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terial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s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o make 1 kg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PI</a:t>
            </a:r>
          </a:p>
          <a:p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484688" indent="-4484688"/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%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s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ntensity =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s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teri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s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o mak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kg) /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s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kg) x100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low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ani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nchmark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antif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mproveme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fficienc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stainabili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i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ion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sonabl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 singl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ynthet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step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alu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twee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10 and 40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338632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81798" y="361537"/>
            <a:ext cx="88578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GREEN CHEMISTRY METRICS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10653" y="1126156"/>
            <a:ext cx="675693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ss</a:t>
            </a:r>
            <a:r>
              <a:rPr lang="cs-CZ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Intensity (PMI)</a:t>
            </a:r>
            <a:endParaRPr lang="cs-CZ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79501" y="1871756"/>
            <a:ext cx="7233403" cy="48079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692379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81798" y="361537"/>
            <a:ext cx="88578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IBUPROFEN EXAMPLE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39015" y="3262197"/>
            <a:ext cx="9644514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iginat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oo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Group (1960s)</a:t>
            </a:r>
          </a:p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igin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am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rufe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spro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anado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urofe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ener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am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tri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dvi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upri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balgin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Sold as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cemat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spit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ac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a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-(+)-Ibuprofe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ctiv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m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Fast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pimeriz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in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ivo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664959"/>
              </p:ext>
            </p:extLst>
          </p:nvPr>
        </p:nvGraphicFramePr>
        <p:xfrm>
          <a:off x="7631113" y="1092200"/>
          <a:ext cx="3856037" cy="196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CS ChemDraw Drawing" r:id="rId3" imgW="2029633" imgH="1033061" progId="ChemDraw.Document.6.0">
                  <p:embed/>
                </p:oleObj>
              </mc:Choice>
              <mc:Fallback>
                <p:oleObj name="CS ChemDraw Drawing" r:id="rId3" imgW="2029633" imgH="103306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31113" y="1092200"/>
                        <a:ext cx="3856037" cy="1963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791264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2923" y="217158"/>
            <a:ext cx="88578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IBUPROFEN EXAMPLE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952497"/>
              </p:ext>
            </p:extLst>
          </p:nvPr>
        </p:nvGraphicFramePr>
        <p:xfrm>
          <a:off x="1146511" y="2073589"/>
          <a:ext cx="9141790" cy="4548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CS ChemDraw Drawing" r:id="rId3" imgW="6176885" imgH="3073415" progId="ChemDraw.Document.6.0">
                  <p:embed/>
                </p:oleObj>
              </mc:Choice>
              <mc:Fallback>
                <p:oleObj name="CS ChemDraw Drawing" r:id="rId3" imgW="6176885" imgH="307341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6511" y="2073589"/>
                        <a:ext cx="9141790" cy="45486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146511" y="883763"/>
            <a:ext cx="964451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igin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ynthes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veral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yiel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40%</a:t>
            </a:r>
          </a:p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nu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n Great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ritai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3000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ones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9990361"/>
      </p:ext>
    </p:extLst>
  </p:cSld>
  <p:clrMapOvr>
    <a:masterClrMapping/>
  </p:clrMapOvr>
</p:sld>
</file>

<file path=ppt/theme/theme1.xml><?xml version="1.0" encoding="utf-8"?>
<a:theme xmlns:a="http://schemas.openxmlformats.org/drawingml/2006/main" name="Droplet">
  <a:themeElements>
    <a:clrScheme name="Droplet">
      <a:dk1>
        <a:sysClr val="windowText" lastClr="000000"/>
      </a:dk1>
      <a:lt1>
        <a:sysClr val="window" lastClr="FFFFFF"/>
      </a:lt1>
      <a:dk2>
        <a:srgbClr val="355071"/>
      </a:dk2>
      <a:lt2>
        <a:srgbClr val="AABED7"/>
      </a:lt2>
      <a:accent1>
        <a:srgbClr val="2FA3EE"/>
      </a:accent1>
      <a:accent2>
        <a:srgbClr val="4BCAAD"/>
      </a:accent2>
      <a:accent3>
        <a:srgbClr val="86C157"/>
      </a:accent3>
      <a:accent4>
        <a:srgbClr val="D99C3F"/>
      </a:accent4>
      <a:accent5>
        <a:srgbClr val="CE6633"/>
      </a:accent5>
      <a:accent6>
        <a:srgbClr val="A35DD1"/>
      </a:accent6>
      <a:hlink>
        <a:srgbClr val="56BCFE"/>
      </a:hlink>
      <a:folHlink>
        <a:srgbClr val="97C5E3"/>
      </a:folHlink>
    </a:clrScheme>
    <a:fontScheme name="Droplet">
      <a:maj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Droplet">
      <a:fillStyleLst>
        <a:solidFill>
          <a:schemeClr val="phClr"/>
        </a:solidFill>
        <a:solidFill>
          <a:schemeClr val="phClr">
            <a:tint val="69000"/>
            <a:satMod val="105000"/>
            <a:lumMod val="110000"/>
          </a:schemeClr>
        </a:solidFill>
        <a:gradFill rotWithShape="1">
          <a:gsLst>
            <a:gs pos="0">
              <a:schemeClr val="phClr">
                <a:tint val="94000"/>
                <a:satMod val="100000"/>
                <a:lumMod val="108000"/>
              </a:schemeClr>
            </a:gs>
            <a:gs pos="50000">
              <a:schemeClr val="phClr">
                <a:tint val="98000"/>
                <a:shade val="100000"/>
                <a:satMod val="100000"/>
                <a:lumMod val="100000"/>
              </a:schemeClr>
            </a:gs>
            <a:gs pos="100000">
              <a:schemeClr val="phClr">
                <a:shade val="72000"/>
                <a:satMod val="120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60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</a:effectStyle>
        <a:effectStyle>
          <a:effectLst>
            <a:outerShdw blurRad="63500" dist="25400" dir="5400000" algn="ctr" rotWithShape="0">
              <a:srgbClr val="000000">
                <a:alpha val="69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200000"/>
            </a:lightRig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4000"/>
                <a:shade val="100000"/>
                <a:hueMod val="130000"/>
                <a:satMod val="150000"/>
                <a:lumMod val="112000"/>
              </a:schemeClr>
            </a:gs>
            <a:gs pos="100000">
              <a:schemeClr val="phClr">
                <a:shade val="92000"/>
                <a:satMod val="140000"/>
                <a:lumMod val="11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roplet" id="{8984A317-299A-4E50-B45D-BFC9EDE2337A}" vid="{A633B6A3-9E7F-4C10-9C98-2517A3134361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4033925[[fn=Droplet]]</Template>
  <TotalTime>9430</TotalTime>
  <Words>631</Words>
  <Application>Microsoft Office PowerPoint</Application>
  <PresentationFormat>Widescreen</PresentationFormat>
  <Paragraphs>102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0" baseType="lpstr">
      <vt:lpstr>Arial</vt:lpstr>
      <vt:lpstr>Tw Cen MT</vt:lpstr>
      <vt:lpstr>Droplet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Synthon, s.r.o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AFETY</dc:title>
  <dc:creator>Petr Beňovský</dc:creator>
  <cp:lastModifiedBy>Petr Beňovský</cp:lastModifiedBy>
  <cp:revision>198</cp:revision>
  <dcterms:created xsi:type="dcterms:W3CDTF">2019-06-12T10:14:44Z</dcterms:created>
  <dcterms:modified xsi:type="dcterms:W3CDTF">2019-12-26T12:05:46Z</dcterms:modified>
</cp:coreProperties>
</file>